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8"/>
  </p:notesMasterIdLst>
  <p:handoutMasterIdLst>
    <p:handoutMasterId r:id="rId9"/>
  </p:handoutMasterIdLst>
  <p:sldIdLst>
    <p:sldId id="404" r:id="rId2"/>
    <p:sldId id="462" r:id="rId3"/>
    <p:sldId id="411" r:id="rId4"/>
    <p:sldId id="413" r:id="rId5"/>
    <p:sldId id="472" r:id="rId6"/>
    <p:sldId id="415" r:id="rId7"/>
  </p:sldIdLst>
  <p:sldSz cx="9144000" cy="6858000" type="screen4x3"/>
  <p:notesSz cx="9601200" cy="7315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11" autoAdjust="0"/>
    <p:restoredTop sz="94630" autoAdjust="0"/>
  </p:normalViewPr>
  <p:slideViewPr>
    <p:cSldViewPr snapToGrid="0" showGuides="1">
      <p:cViewPr>
        <p:scale>
          <a:sx n="103" d="100"/>
          <a:sy n="103" d="100"/>
        </p:scale>
        <p:origin x="-208" y="-368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21940" y="6594296"/>
            <a:ext cx="13220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1938" y="6594296"/>
            <a:ext cx="1322065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01082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0, </a:t>
            </a:r>
            <a:r>
              <a:rPr lang="en-US" sz="1100" dirty="0" smtClean="0">
                <a:latin typeface="Comic Sans MS" pitchFamily="66" charset="0"/>
              </a:rPr>
              <a:t>201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370514" y="6611780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7" r:id="rId3"/>
    <p:sldLayoutId id="2147483658" r:id="rId4"/>
    <p:sldLayoutId id="2147483660" r:id="rId5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1995177" y="381001"/>
            <a:ext cx="644111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421" y="2930694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84906" y="6594296"/>
            <a:ext cx="1159098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5"/>
          <a:ext cx="6127751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6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5"/>
                        <a:ext cx="6127751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2" y="1514476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2" y="1514476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8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0471"/>
              </p:ext>
            </p:extLst>
          </p:nvPr>
        </p:nvGraphicFramePr>
        <p:xfrm>
          <a:off x="2314577" y="5019676"/>
          <a:ext cx="4049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9" name="Equation" r:id="rId10" imgW="2032000" imgH="596900" progId="Equation.3">
                  <p:embed/>
                </p:oleObj>
              </mc:Choice>
              <mc:Fallback>
                <p:oleObj name="Equation" r:id="rId10" imgW="2032000" imgH="59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7" y="5019676"/>
                        <a:ext cx="404971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2" y="3049589"/>
          <a:ext cx="2001839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0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2" y="3049589"/>
                        <a:ext cx="2001839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1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3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1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6" y="2438400"/>
            <a:ext cx="8562975" cy="403187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1"/>
            <a:ext cx="6572251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2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2" y="2555684"/>
          <a:ext cx="731303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3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2" y="2555684"/>
                        <a:ext cx="731303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4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4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4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9" y="2931413"/>
          <a:ext cx="1294695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8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9" y="2931413"/>
                        <a:ext cx="1294695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4679" y="2343151"/>
            <a:ext cx="2514781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3"/>
          <a:ext cx="1700307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9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3"/>
                        <a:ext cx="1700307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3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0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3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6104" y="5410201"/>
            <a:ext cx="2472752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1" y="2790622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1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1" y="2790622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3" y="3954666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2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3" y="3954666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8" y="4734459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3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8" y="4734459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9843" y="5387977"/>
            <a:ext cx="2446503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1" y="4032643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4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1" y="4032643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3" y="1485901"/>
            <a:ext cx="6572251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1" y="30829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5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1" y="308292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2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6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2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50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1" y="1676401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2314" y="6594296"/>
            <a:ext cx="118169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tradiction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68</TotalTime>
  <Words>141</Words>
  <Application>Microsoft Macintosh PowerPoint</Application>
  <PresentationFormat>On-screen Show (4:3)</PresentationFormat>
  <Paragraphs>37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Meyer</cp:lastModifiedBy>
  <cp:revision>488</cp:revision>
  <cp:lastPrinted>2017-01-17T01:24:26Z</cp:lastPrinted>
  <dcterms:created xsi:type="dcterms:W3CDTF">2011-02-03T15:55:26Z</dcterms:created>
  <dcterms:modified xsi:type="dcterms:W3CDTF">2017-02-08T00:40:33Z</dcterms:modified>
  <cp:category/>
</cp:coreProperties>
</file>